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9" r:id="rId2"/>
    <p:sldId id="274" r:id="rId3"/>
    <p:sldId id="257" r:id="rId4"/>
    <p:sldId id="270" r:id="rId5"/>
    <p:sldId id="275" r:id="rId6"/>
    <p:sldId id="276" r:id="rId7"/>
    <p:sldId id="277" r:id="rId8"/>
    <p:sldId id="256" r:id="rId9"/>
    <p:sldId id="264" r:id="rId10"/>
    <p:sldId id="265" r:id="rId11"/>
    <p:sldId id="259" r:id="rId12"/>
    <p:sldId id="261" r:id="rId13"/>
    <p:sldId id="272" r:id="rId14"/>
    <p:sldId id="266" r:id="rId15"/>
    <p:sldId id="273" r:id="rId16"/>
    <p:sldId id="267" r:id="rId17"/>
    <p:sldId id="278" r:id="rId18"/>
    <p:sldId id="268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12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CD353A-D103-4664-AE6B-7D4ECC350CD6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16E809-4E4E-4F3A-8DF1-1D453AAEA8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8021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6E809-4E4E-4F3A-8DF1-1D453AAEA89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54848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857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9767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5118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8802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774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9896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73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2007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3239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687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546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0DD9F-A302-4B9A-9059-69D5C724E6BC}" type="datetimeFigureOut">
              <a:rPr lang="ru-RU" smtClean="0"/>
              <a:t>01.04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0FE56-E52E-429D-A356-F4E44F560B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9126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8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g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дравствуйте!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Евгения\ЕВГЕНИЯ\УЧИТЕЛЮ\УРОКИ\МАТЕМАТИКА\5 класс\УРОКИ\Глава 8. Дроби\15. Различные приемы сравнения дробей\good-and-badjpg-2776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71" y="3245476"/>
            <a:ext cx="2971999" cy="3470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4248" y="1506828"/>
            <a:ext cx="78432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FF0000"/>
                </a:solidFill>
                <a:latin typeface="Segoe Script" panose="030B0504020000000003" pitchFamily="66" charset="0"/>
              </a:rPr>
              <a:t>Ученик, который учится без желания – это птица без крыльев.</a:t>
            </a:r>
          </a:p>
          <a:p>
            <a:pPr algn="ctr"/>
            <a:endParaRPr lang="ru-RU" sz="3200" dirty="0">
              <a:solidFill>
                <a:srgbClr val="FF0000"/>
              </a:solidFill>
              <a:latin typeface="Segoe Script" panose="030B05040200000000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6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зучение нового материала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3639" y="1319135"/>
            <a:ext cx="8126569" cy="485782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ебник: с. 185, </a:t>
            </a:r>
          </a:p>
          <a:p>
            <a:pPr marL="0" indent="0" algn="ctr">
              <a:buNone/>
            </a:pP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еть решение задачи</a:t>
            </a:r>
            <a:endParaRPr lang="ru-RU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15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891" y="119921"/>
            <a:ext cx="9659911" cy="944380"/>
          </a:xfrm>
        </p:spPr>
        <p:txBody>
          <a:bodyPr/>
          <a:lstStyle/>
          <a:p>
            <a:pPr algn="ctr"/>
            <a:r>
              <a:rPr lang="ru-RU" dirty="0" smtClean="0">
                <a:solidFill>
                  <a:srgbClr val="612A8A"/>
                </a:solidFill>
                <a:latin typeface="Segoe Script" panose="020B0504020000000003" pitchFamily="34" charset="0"/>
                <a:cs typeface="Rod" panose="02030509050101010101" pitchFamily="49" charset="-79"/>
              </a:rPr>
              <a:t>Запомните!</a:t>
            </a:r>
            <a:endParaRPr lang="ru-RU" i="1" dirty="0">
              <a:solidFill>
                <a:srgbClr val="612A8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094704" y="1319135"/>
                <a:ext cx="7817476" cy="485782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36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ное при делении одного числа на другое равно дроби, числитель которой равен делимому, а знаменатель – делителю, знак деления при этом заменяется дробной чертой</a:t>
                </a:r>
              </a:p>
              <a:p>
                <a:pPr marL="0" indent="0" algn="ctr">
                  <a:buNone/>
                </a:pPr>
                <a:endParaRPr lang="en-US" sz="3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en-US" sz="4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ru-RU" sz="4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ru-RU" sz="3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4704" y="1319135"/>
                <a:ext cx="7817476" cy="4857829"/>
              </a:xfrm>
              <a:blipFill rotWithShape="0">
                <a:blip r:embed="rId2"/>
                <a:stretch>
                  <a:fillRect l="-2418" t="-3137" r="-31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36372" cy="9434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17431"/>
            <a:ext cx="9144000" cy="25758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4901" y="2405661"/>
            <a:ext cx="2759968" cy="2759968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1013558" y="1178608"/>
            <a:ext cx="0" cy="54726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44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8794" y="133306"/>
            <a:ext cx="6999280" cy="1399279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i="1" dirty="0">
                <a:solidFill>
                  <a:srgbClr val="612A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дохнем  чуть-чуть от дела, разомнем немного тело.</a:t>
            </a:r>
            <a:endParaRPr lang="ru-RU" i="1" dirty="0">
              <a:solidFill>
                <a:srgbClr val="612A8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Раз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подняться, потянуться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Два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слегка назад прогнуться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Три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присесть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Четыре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встать и руками помахать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Пят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наклоны вправо, влево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Шест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 достать рукой колено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Сем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 глазами поморгайте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Восем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шею разминайте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Девят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ну-ка, повернитесь и друг другу улыбнитесь.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ru-RU" b="1" dirty="0">
                <a:solidFill>
                  <a:srgbClr val="FF00FF"/>
                </a:solidFill>
              </a:rPr>
              <a:t>Десять</a:t>
            </a:r>
            <a:r>
              <a:rPr lang="ru-RU" dirty="0">
                <a:solidFill>
                  <a:srgbClr val="006600"/>
                </a:solidFill>
              </a:rPr>
              <a:t> </a:t>
            </a:r>
            <a:r>
              <a:rPr lang="ru-RU" b="1" dirty="0">
                <a:solidFill>
                  <a:srgbClr val="006600"/>
                </a:solidFill>
              </a:rPr>
              <a:t>– сели образцово, принялись за дело снова.</a:t>
            </a:r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0496" y="1661375"/>
            <a:ext cx="2923504" cy="292350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989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зна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3639" y="1319135"/>
            <a:ext cx="8126569" cy="4857829"/>
          </a:xfrm>
        </p:spPr>
        <p:txBody>
          <a:bodyPr>
            <a:normAutofit/>
          </a:bodyPr>
          <a:lstStyle/>
          <a:p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Т: № 272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09" t="14613" r="30756" b="25735"/>
          <a:stretch/>
        </p:blipFill>
        <p:spPr bwMode="auto">
          <a:xfrm>
            <a:off x="2886019" y="1229498"/>
            <a:ext cx="5535612" cy="529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671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зна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3639" y="1319135"/>
            <a:ext cx="8126569" cy="4857829"/>
          </a:xfrm>
        </p:spPr>
        <p:txBody>
          <a:bodyPr>
            <a:normAutofit/>
          </a:bodyPr>
          <a:lstStyle/>
          <a:p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кст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1" t="34331" r="26208" b="17771"/>
          <a:stretch/>
        </p:blipFill>
        <p:spPr bwMode="auto">
          <a:xfrm>
            <a:off x="322728" y="1287699"/>
            <a:ext cx="8254602" cy="467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1233" y="2949262"/>
            <a:ext cx="1146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42 : 9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66067" y="2947115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42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2742" y="2934236"/>
            <a:ext cx="478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9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83510" y="2856963"/>
                <a:ext cx="465786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ru-RU" sz="2000" b="1" i="1" dirty="0">
                  <a:solidFill>
                    <a:srgbClr val="612A8A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510" y="2856963"/>
                <a:ext cx="465786" cy="67056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32833" y="3485881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33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82968" y="3496614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20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36016" y="3470856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33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86151" y="3481589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20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85150" y="3408608"/>
                <a:ext cx="46578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𝟑𝟑</m:t>
                          </m:r>
                        </m:num>
                        <m:den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ru-RU" sz="2000" b="1" i="1" dirty="0">
                  <a:solidFill>
                    <a:srgbClr val="612A8A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150" y="3408608"/>
                <a:ext cx="465786" cy="6685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66292" y="4024647"/>
            <a:ext cx="907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101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80822" y="3996744"/>
            <a:ext cx="819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200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30449" y="4093336"/>
            <a:ext cx="13029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solidFill>
                  <a:srgbClr val="612A8A"/>
                </a:solidFill>
              </a:rPr>
              <a:t>101 : 200</a:t>
            </a:r>
            <a:endParaRPr lang="ru-RU" sz="2000" b="1" i="1" dirty="0">
              <a:solidFill>
                <a:srgbClr val="612A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746643" y="3934495"/>
                <a:ext cx="465786" cy="697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num>
                        <m:den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𝟐𝟎𝟎</m:t>
                          </m:r>
                        </m:den>
                      </m:f>
                    </m:oMath>
                  </m:oMathPara>
                </a14:m>
                <a:endParaRPr lang="ru-RU" sz="2000" b="1" i="1" dirty="0">
                  <a:solidFill>
                    <a:srgbClr val="612A8A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6643" y="3934495"/>
                <a:ext cx="465786" cy="697114"/>
              </a:xfrm>
              <a:prstGeom prst="rect">
                <a:avLst/>
              </a:prstGeom>
              <a:blipFill rotWithShape="0">
                <a:blip r:embed="rId6"/>
                <a:stretch>
                  <a:fillRect r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933718" y="4668590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>
                <a:solidFill>
                  <a:srgbClr val="612A8A"/>
                </a:solidFill>
              </a:rPr>
              <a:t>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34483" y="4655713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17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94843" y="4685764"/>
            <a:ext cx="1146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>
                <a:solidFill>
                  <a:srgbClr val="612A8A"/>
                </a:solidFill>
              </a:rPr>
              <a:t>6</a:t>
            </a:r>
            <a:r>
              <a:rPr lang="ru-RU" sz="2800" b="1" i="1" dirty="0" smtClean="0">
                <a:solidFill>
                  <a:srgbClr val="612A8A"/>
                </a:solidFill>
              </a:rPr>
              <a:t> : 17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24022" y="4666443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>
                <a:solidFill>
                  <a:srgbClr val="612A8A"/>
                </a:solidFill>
              </a:rPr>
              <a:t>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60393" y="4653566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17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82848" y="5327561"/>
            <a:ext cx="1146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5 : 7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973391" y="5333998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5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87036" y="5333999"/>
            <a:ext cx="684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612A8A"/>
                </a:solidFill>
              </a:rPr>
              <a:t>7</a:t>
            </a:r>
            <a:endParaRPr lang="ru-RU" sz="2800" b="1" i="1" dirty="0">
              <a:solidFill>
                <a:srgbClr val="612A8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40581" y="5235261"/>
                <a:ext cx="465786" cy="697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ru-RU" sz="2000" b="1" i="1" smtClean="0">
                              <a:solidFill>
                                <a:srgbClr val="612A8A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ru-RU" sz="2000" b="1" i="1" dirty="0">
                  <a:solidFill>
                    <a:srgbClr val="612A8A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581" y="5235261"/>
                <a:ext cx="465786" cy="6971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363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знан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3639" y="1319135"/>
            <a:ext cx="8126569" cy="485782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ебник: № 727, № 729(б); № 730(б); </a:t>
            </a:r>
          </a:p>
          <a:p>
            <a:pPr marL="0" indent="0" algn="ctr">
              <a:buNone/>
            </a:pP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731(б)</a:t>
            </a:r>
            <a:endParaRPr lang="ru-RU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234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0642" y="-9611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ru-RU" sz="54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тог урока</a:t>
            </a:r>
            <a:endParaRPr lang="ru-RU" sz="5400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416676"/>
            <a:ext cx="7886700" cy="4760287"/>
          </a:xfrm>
        </p:spPr>
        <p:txBody>
          <a:bodyPr/>
          <a:lstStyle/>
          <a:p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 разделить 2 яблока на троих?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Евгения\ЕВГЕНИЯ\УЧИТЕЛЮ\УРОКИ\МАТЕМАТИКА\5 класс\УРОКИ\Глава 8. Дроби\15. Различные приемы сравнения дробей\good-and-badjpg-2776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189" y="3201193"/>
            <a:ext cx="3280940" cy="3831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465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F549AEAD0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2318198" y="1484784"/>
            <a:ext cx="4636394" cy="4525963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ru-RU" sz="3600" b="1" i="1" dirty="0" smtClean="0">
                <a:solidFill>
                  <a:srgbClr val="612A8A"/>
                </a:solidFill>
              </a:rPr>
              <a:t>Домашнее задание</a:t>
            </a:r>
          </a:p>
          <a:p>
            <a:pPr marL="0" indent="0" algn="ctr">
              <a:buNone/>
              <a:defRPr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ебник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. 8.6, прочитать, </a:t>
            </a:r>
          </a:p>
          <a:p>
            <a:pPr marL="0" indent="0" algn="ctr">
              <a:buNone/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ить на вопросы </a:t>
            </a:r>
          </a:p>
          <a:p>
            <a:pPr marL="0" indent="0" algn="ctr">
              <a:buNone/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 728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,б,в,г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№ 729(а), </a:t>
            </a:r>
          </a:p>
          <a:p>
            <a:pPr marL="0" indent="0" algn="ctr">
              <a:buNone/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 730(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 smtClean="0">
              <a:solidFill>
                <a:schemeClr val="bg1"/>
              </a:solidFill>
            </a:endParaRPr>
          </a:p>
          <a:p>
            <a:pPr marL="514350" indent="-514350" algn="just">
              <a:buAutoNum type="arabicPeriod"/>
              <a:defRPr/>
            </a:pP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4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15171" y="105007"/>
            <a:ext cx="673971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Спасибо за урок!</a:t>
            </a:r>
            <a:endParaRPr lang="ru-RU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5122" name="Picture 2" descr="C:\Евгения\ЕВГЕНИЯ\УЧИТЕЛЮ\УРОКИ\МАТЕМАТИКА\5 класс\УРОКИ\Глава 8. Дроби\12. Сравнение дробей\i (1)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20" y="1689444"/>
            <a:ext cx="3765560" cy="4173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32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838437" y="1116908"/>
            <a:ext cx="6007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ая часть фигуры закрашена?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57" y="1980507"/>
            <a:ext cx="18732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542" y="2262389"/>
            <a:ext cx="3168650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72" y="2094964"/>
            <a:ext cx="17240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83" y="4215327"/>
            <a:ext cx="22320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221163"/>
            <a:ext cx="25209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487" y="4481535"/>
            <a:ext cx="2808288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987675" y="17002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/>
          </a:p>
        </p:txBody>
      </p:sp>
      <p:grpSp>
        <p:nvGrpSpPr>
          <p:cNvPr id="20" name="Группа 19"/>
          <p:cNvGrpSpPr/>
          <p:nvPr/>
        </p:nvGrpSpPr>
        <p:grpSpPr>
          <a:xfrm>
            <a:off x="0" y="103033"/>
            <a:ext cx="9144000" cy="965913"/>
            <a:chOff x="0" y="103033"/>
            <a:chExt cx="9144000" cy="965913"/>
          </a:xfrm>
        </p:grpSpPr>
        <p:pic>
          <p:nvPicPr>
            <p:cNvPr id="21" name="Рисунок 2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31" y="103033"/>
              <a:ext cx="1215222" cy="9272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22" name="Прямая соединительная линия 21"/>
            <p:cNvCxnSpPr/>
            <p:nvPr/>
          </p:nvCxnSpPr>
          <p:spPr>
            <a:xfrm>
              <a:off x="0" y="1030310"/>
              <a:ext cx="9144000" cy="38636"/>
            </a:xfrm>
            <a:prstGeom prst="line">
              <a:avLst/>
            </a:prstGeom>
            <a:ln w="38100">
              <a:solidFill>
                <a:srgbClr val="612A8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Устная работа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93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лиц-опрос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3639" y="1319135"/>
                <a:ext cx="8126569" cy="5390758"/>
              </a:xfrm>
            </p:spPr>
            <p:txBody>
              <a:bodyPr>
                <a:normAutofit/>
              </a:bodyPr>
              <a:lstStyle/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зовите неправильные дроби с числителем 7.</a:t>
                </a: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зовите дробь меньшую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зовите правильную дробь со знаменателем 5.</a:t>
                </a: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зовите правильную дробь, большую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ru-RU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 </a:t>
                </a:r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вух дробе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зовите меньшую.</a:t>
                </a:r>
              </a:p>
              <a:p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жно ли дроб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ивести к знаменателю 20?</a:t>
                </a: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вторите </a:t>
                </a:r>
                <a:r>
                  <a:rPr lang="ru-RU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се правила сравнения дробей</a:t>
                </a:r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ru-RU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акие числа называются натуральными?</a:t>
                </a:r>
                <a:endParaRPr lang="ru-RU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3639" y="1319135"/>
                <a:ext cx="8126569" cy="5390758"/>
              </a:xfrm>
              <a:blipFill rotWithShape="0">
                <a:blip r:embed="rId2"/>
                <a:stretch>
                  <a:fillRect l="-1350" t="-19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0" y="103033"/>
            <a:ext cx="9144000" cy="965913"/>
            <a:chOff x="0" y="103033"/>
            <a:chExt cx="9144000" cy="965913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31" y="103033"/>
              <a:ext cx="1215222" cy="9272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7" name="Прямая соединительная линия 6"/>
            <p:cNvCxnSpPr/>
            <p:nvPr/>
          </p:nvCxnSpPr>
          <p:spPr>
            <a:xfrm>
              <a:off x="0" y="1030310"/>
              <a:ext cx="9144000" cy="38636"/>
            </a:xfrm>
            <a:prstGeom prst="line">
              <a:avLst/>
            </a:prstGeom>
            <a:ln w="38100">
              <a:solidFill>
                <a:srgbClr val="612A8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940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очная работа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3639" y="1319135"/>
            <a:ext cx="8126569" cy="485782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Евгения\ЕВГЕНИЯ\УЧИТЕЛЮ\УРОКИ\МАТЕМАТИКА\5 класс\УРОКИ\Глава 8. Дроби\15. Различные приемы сравнения дробей\i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350" y="3454758"/>
            <a:ext cx="3033041" cy="3033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796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73487" y="1081824"/>
            <a:ext cx="8631260" cy="673259"/>
          </a:xfrm>
        </p:spPr>
        <p:txBody>
          <a:bodyPr>
            <a:noAutofit/>
          </a:bodyPr>
          <a:lstStyle/>
          <a:p>
            <a:r>
              <a:rPr lang="ru-RU" altLang="ru-RU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ите </a:t>
            </a:r>
            <a:r>
              <a:rPr lang="ru-RU" altLang="ru-RU" sz="3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яблок между </a:t>
            </a:r>
            <a:r>
              <a:rPr lang="ru-RU" altLang="ru-RU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мя </a:t>
            </a:r>
            <a:r>
              <a:rPr lang="ru-RU" altLang="ru-RU" sz="3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гемотиками</a:t>
            </a:r>
            <a:endParaRPr lang="ru-RU" altLang="ru-RU" sz="3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28650" y="2331076"/>
            <a:ext cx="7886700" cy="3845887"/>
          </a:xfrm>
        </p:spPr>
        <p:txBody>
          <a:bodyPr/>
          <a:lstStyle/>
          <a:p>
            <a:pPr>
              <a:buFontTx/>
              <a:buNone/>
            </a:pPr>
            <a:endParaRPr lang="ru-RU" alt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364" name="Picture 4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20" y="2421183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407" y="2408306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686" y="1712845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476" y="2369668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638" y="1654287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553" y="2452778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164" y="1718682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123" y="2362625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j021350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334" y="1764361"/>
            <a:ext cx="1276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5" descr="Рисунок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70" y="4112709"/>
            <a:ext cx="1746138" cy="18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6" descr="Рисунок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706" y="4279475"/>
            <a:ext cx="122396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3" name="Picture 17" descr="Рисунок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561" y="3907934"/>
            <a:ext cx="1741018" cy="196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564694" y="1636043"/>
            <a:ext cx="6121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sz="6000" b="1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: 3 = 3</a:t>
            </a:r>
          </a:p>
        </p:txBody>
      </p:sp>
      <p:grpSp>
        <p:nvGrpSpPr>
          <p:cNvPr id="17" name="Группа 16"/>
          <p:cNvGrpSpPr/>
          <p:nvPr/>
        </p:nvGrpSpPr>
        <p:grpSpPr>
          <a:xfrm>
            <a:off x="0" y="103033"/>
            <a:ext cx="9144000" cy="965913"/>
            <a:chOff x="0" y="103033"/>
            <a:chExt cx="9144000" cy="965913"/>
          </a:xfrm>
        </p:grpSpPr>
        <p:pic>
          <p:nvPicPr>
            <p:cNvPr id="18" name="Рисунок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31" y="103033"/>
              <a:ext cx="1215222" cy="9272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19" name="Прямая соединительная линия 18"/>
            <p:cNvCxnSpPr/>
            <p:nvPr/>
          </p:nvCxnSpPr>
          <p:spPr>
            <a:xfrm>
              <a:off x="0" y="1030310"/>
              <a:ext cx="9144000" cy="38636"/>
            </a:xfrm>
            <a:prstGeom prst="line">
              <a:avLst/>
            </a:prstGeom>
            <a:ln w="38100">
              <a:solidFill>
                <a:srgbClr val="612A8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Заголовок 1"/>
          <p:cNvSpPr txBox="1">
            <a:spLocks/>
          </p:cNvSpPr>
          <p:nvPr/>
        </p:nvSpPr>
        <p:spPr>
          <a:xfrm>
            <a:off x="1519706" y="119921"/>
            <a:ext cx="7160655" cy="9443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им задачу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61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-0.04896 0.314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8" y="15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0.20851 0.487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2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59259E-6 L 0.45434 0.344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08" y="1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-0.17188 0.4402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2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0.05591 0.36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5" y="1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6 L 0.31441 0.512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12" y="25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58177 0.4488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97" y="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44444E-6 L -0.28924 0.5407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62" y="2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4444E-6 L -0.06493 0.4581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7" y="2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28650" y="95755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ru-RU" altLang="ru-RU" sz="3600" i="1" dirty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 как разделить две головки сыра между тремя мышками?</a:t>
            </a:r>
          </a:p>
        </p:txBody>
      </p:sp>
      <p:pic>
        <p:nvPicPr>
          <p:cNvPr id="23555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8984" y="2295972"/>
            <a:ext cx="2743200" cy="2070100"/>
          </a:xfrm>
          <a:noFill/>
        </p:spPr>
      </p:pic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4796">
            <a:off x="4428007" y="2411100"/>
            <a:ext cx="26701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6460">
            <a:off x="6473825" y="4581525"/>
            <a:ext cx="26701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AutoShape 9"/>
          <p:cNvSpPr>
            <a:spLocks noChangeArrowheads="1"/>
          </p:cNvSpPr>
          <p:nvPr/>
        </p:nvSpPr>
        <p:spPr bwMode="auto">
          <a:xfrm>
            <a:off x="3148774" y="5354257"/>
            <a:ext cx="2438400" cy="129540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rgbClr val="FFFF00"/>
              </a:gs>
              <a:gs pos="100000">
                <a:srgbClr val="FFCC66"/>
              </a:gs>
            </a:gsLst>
            <a:lin ang="5400000" scaled="1"/>
          </a:gradFill>
          <a:ln w="9525">
            <a:solidFill>
              <a:srgbClr val="F4EE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23559" name="AutoShape 10"/>
          <p:cNvSpPr>
            <a:spLocks noChangeArrowheads="1"/>
          </p:cNvSpPr>
          <p:nvPr/>
        </p:nvSpPr>
        <p:spPr bwMode="auto">
          <a:xfrm>
            <a:off x="433432" y="5029736"/>
            <a:ext cx="2438400" cy="129540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rgbClr val="FFFF00"/>
              </a:gs>
              <a:gs pos="100000">
                <a:srgbClr val="FFCC66"/>
              </a:gs>
            </a:gsLst>
            <a:lin ang="5400000" scaled="1"/>
          </a:gradFill>
          <a:ln w="9525">
            <a:solidFill>
              <a:srgbClr val="F4EE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0" y="103033"/>
            <a:ext cx="9144000" cy="965913"/>
            <a:chOff x="0" y="103033"/>
            <a:chExt cx="9144000" cy="965913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31" y="103033"/>
              <a:ext cx="1215222" cy="9272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10" name="Прямая соединительная линия 9"/>
            <p:cNvCxnSpPr/>
            <p:nvPr/>
          </p:nvCxnSpPr>
          <p:spPr>
            <a:xfrm>
              <a:off x="0" y="1030310"/>
              <a:ext cx="9144000" cy="38636"/>
            </a:xfrm>
            <a:prstGeom prst="line">
              <a:avLst/>
            </a:prstGeom>
            <a:ln w="38100">
              <a:solidFill>
                <a:srgbClr val="612A8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4502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607444" y="236336"/>
            <a:ext cx="6841097" cy="652306"/>
          </a:xfrm>
        </p:spPr>
        <p:txBody>
          <a:bodyPr>
            <a:noAutofit/>
          </a:bodyPr>
          <a:lstStyle/>
          <a:p>
            <a:pPr algn="ctr"/>
            <a:r>
              <a:rPr lang="ru-RU" altLang="ru-RU" i="1" dirty="0">
                <a:solidFill>
                  <a:srgbClr val="612A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:</a:t>
            </a:r>
          </a:p>
        </p:txBody>
      </p:sp>
      <p:sp>
        <p:nvSpPr>
          <p:cNvPr id="24579" name="Rectangle 6"/>
          <p:cNvSpPr>
            <a:spLocks noRot="1" noChangeArrowheads="1"/>
          </p:cNvSpPr>
          <p:nvPr/>
        </p:nvSpPr>
        <p:spPr bwMode="auto">
          <a:xfrm>
            <a:off x="900113" y="1916113"/>
            <a:ext cx="800735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ru-RU" altLang="ru-RU" sz="3200"/>
          </a:p>
        </p:txBody>
      </p:sp>
      <p:sp>
        <p:nvSpPr>
          <p:cNvPr id="24580" name="Rectangle 8"/>
          <p:cNvSpPr>
            <a:spLocks noRot="1" noChangeArrowheads="1"/>
          </p:cNvSpPr>
          <p:nvPr/>
        </p:nvSpPr>
        <p:spPr bwMode="auto">
          <a:xfrm>
            <a:off x="828675" y="1916113"/>
            <a:ext cx="8007350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ru-RU" altLang="ru-RU" sz="3200"/>
          </a:p>
        </p:txBody>
      </p:sp>
      <p:sp>
        <p:nvSpPr>
          <p:cNvPr id="24581" name="Rectangle 10"/>
          <p:cNvSpPr>
            <a:spLocks noRot="1" noChangeArrowheads="1"/>
          </p:cNvSpPr>
          <p:nvPr/>
        </p:nvSpPr>
        <p:spPr bwMode="auto">
          <a:xfrm>
            <a:off x="755650" y="1844675"/>
            <a:ext cx="8007350" cy="413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ru-RU" altLang="ru-RU" sz="3200"/>
          </a:p>
        </p:txBody>
      </p:sp>
      <p:sp>
        <p:nvSpPr>
          <p:cNvPr id="14364" name="PubPieSlice"/>
          <p:cNvSpPr>
            <a:spLocks noEditPoints="1" noChangeArrowheads="1"/>
          </p:cNvSpPr>
          <p:nvPr/>
        </p:nvSpPr>
        <p:spPr bwMode="auto">
          <a:xfrm>
            <a:off x="3563938" y="2420938"/>
            <a:ext cx="1828800" cy="1828800"/>
          </a:xfrm>
          <a:custGeom>
            <a:avLst/>
            <a:gdLst>
              <a:gd name="T0" fmla="*/ 929132 w 21600"/>
              <a:gd name="T1" fmla="*/ 85 h 21600"/>
              <a:gd name="T2" fmla="*/ 914400 w 21600"/>
              <a:gd name="T3" fmla="*/ 914400 h 21600"/>
              <a:gd name="T4" fmla="*/ 93387 w 21600"/>
              <a:gd name="T5" fmla="*/ 1316990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0973" y="1"/>
                </a:moveTo>
                <a:cubicBezTo>
                  <a:pt x="10916" y="0"/>
                  <a:pt x="10858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448"/>
                  <a:pt x="377" y="14074"/>
                  <a:pt x="1103" y="15554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sp>
        <p:nvSpPr>
          <p:cNvPr id="14365" name="PubPieSlice"/>
          <p:cNvSpPr>
            <a:spLocks noEditPoints="1" noChangeArrowheads="1"/>
          </p:cNvSpPr>
          <p:nvPr/>
        </p:nvSpPr>
        <p:spPr bwMode="auto">
          <a:xfrm rot="6582960">
            <a:off x="3560897" y="2408059"/>
            <a:ext cx="1828800" cy="1828800"/>
          </a:xfrm>
          <a:custGeom>
            <a:avLst/>
            <a:gdLst>
              <a:gd name="T0" fmla="*/ 930825 w 21600"/>
              <a:gd name="T1" fmla="*/ 85 h 21600"/>
              <a:gd name="T2" fmla="*/ 914400 w 21600"/>
              <a:gd name="T3" fmla="*/ 914400 h 21600"/>
              <a:gd name="T4" fmla="*/ 53001 w 21600"/>
              <a:gd name="T5" fmla="*/ 1221232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0993" y="1"/>
                </a:moveTo>
                <a:cubicBezTo>
                  <a:pt x="10929" y="0"/>
                  <a:pt x="108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034"/>
                  <a:pt x="211" y="13260"/>
                  <a:pt x="626" y="14423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sp>
        <p:nvSpPr>
          <p:cNvPr id="14366" name="PubPieSlice"/>
          <p:cNvSpPr>
            <a:spLocks noEditPoints="1" noChangeArrowheads="1"/>
          </p:cNvSpPr>
          <p:nvPr/>
        </p:nvSpPr>
        <p:spPr bwMode="auto">
          <a:xfrm rot="-7524369">
            <a:off x="3559510" y="2416489"/>
            <a:ext cx="1800225" cy="1828800"/>
          </a:xfrm>
          <a:custGeom>
            <a:avLst/>
            <a:gdLst>
              <a:gd name="T0" fmla="*/ 1048214 w 21600"/>
              <a:gd name="T1" fmla="*/ 12446 h 21600"/>
              <a:gd name="T2" fmla="*/ 900113 w 21600"/>
              <a:gd name="T3" fmla="*/ 914400 h 21600"/>
              <a:gd name="T4" fmla="*/ 119598 w 21600"/>
              <a:gd name="T5" fmla="*/ 1369822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2576" y="147"/>
                </a:moveTo>
                <a:cubicBezTo>
                  <a:pt x="11989" y="49"/>
                  <a:pt x="11395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687"/>
                  <a:pt x="494" y="14542"/>
                  <a:pt x="1434" y="16179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sp>
        <p:nvSpPr>
          <p:cNvPr id="14367" name="PubPieSlice"/>
          <p:cNvSpPr>
            <a:spLocks noEditPoints="1" noChangeArrowheads="1"/>
          </p:cNvSpPr>
          <p:nvPr/>
        </p:nvSpPr>
        <p:spPr bwMode="auto">
          <a:xfrm>
            <a:off x="5867400" y="2205038"/>
            <a:ext cx="1828800" cy="1828800"/>
          </a:xfrm>
          <a:custGeom>
            <a:avLst/>
            <a:gdLst>
              <a:gd name="T0" fmla="*/ 929132 w 21600"/>
              <a:gd name="T1" fmla="*/ 85 h 21600"/>
              <a:gd name="T2" fmla="*/ 914400 w 21600"/>
              <a:gd name="T3" fmla="*/ 914400 h 21600"/>
              <a:gd name="T4" fmla="*/ 93387 w 21600"/>
              <a:gd name="T5" fmla="*/ 1316990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0973" y="1"/>
                </a:moveTo>
                <a:cubicBezTo>
                  <a:pt x="10916" y="0"/>
                  <a:pt x="10858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448"/>
                  <a:pt x="377" y="14074"/>
                  <a:pt x="1103" y="15554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sp>
        <p:nvSpPr>
          <p:cNvPr id="14368" name="PubPieSlice"/>
          <p:cNvSpPr>
            <a:spLocks noEditPoints="1" noChangeArrowheads="1"/>
          </p:cNvSpPr>
          <p:nvPr/>
        </p:nvSpPr>
        <p:spPr bwMode="auto">
          <a:xfrm rot="6582960">
            <a:off x="5821474" y="2210873"/>
            <a:ext cx="1828800" cy="1828800"/>
          </a:xfrm>
          <a:custGeom>
            <a:avLst/>
            <a:gdLst>
              <a:gd name="T0" fmla="*/ 1037675 w 21600"/>
              <a:gd name="T1" fmla="*/ 8297 h 21600"/>
              <a:gd name="T2" fmla="*/ 914400 w 21600"/>
              <a:gd name="T3" fmla="*/ 914400 h 21600"/>
              <a:gd name="T4" fmla="*/ 53001 w 21600"/>
              <a:gd name="T5" fmla="*/ 1221232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2255" y="98"/>
                </a:moveTo>
                <a:cubicBezTo>
                  <a:pt x="11773" y="32"/>
                  <a:pt x="11286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034"/>
                  <a:pt x="211" y="13260"/>
                  <a:pt x="626" y="14423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sp>
        <p:nvSpPr>
          <p:cNvPr id="14369" name="PubPieSlice"/>
          <p:cNvSpPr>
            <a:spLocks noEditPoints="1" noChangeArrowheads="1"/>
          </p:cNvSpPr>
          <p:nvPr/>
        </p:nvSpPr>
        <p:spPr bwMode="auto">
          <a:xfrm rot="-7524369">
            <a:off x="5863150" y="2199201"/>
            <a:ext cx="1828800" cy="1828800"/>
          </a:xfrm>
          <a:custGeom>
            <a:avLst/>
            <a:gdLst>
              <a:gd name="T0" fmla="*/ 1064853 w 21600"/>
              <a:gd name="T1" fmla="*/ 12446 h 21600"/>
              <a:gd name="T2" fmla="*/ 914400 w 21600"/>
              <a:gd name="T3" fmla="*/ 914400 h 21600"/>
              <a:gd name="T4" fmla="*/ 121497 w 21600"/>
              <a:gd name="T5" fmla="*/ 1369822 h 21600"/>
              <a:gd name="T6" fmla="*/ 0 60000 65536"/>
              <a:gd name="T7" fmla="*/ 0 60000 65536"/>
              <a:gd name="T8" fmla="*/ 0 60000 65536"/>
              <a:gd name="T9" fmla="*/ 3163 w 21600"/>
              <a:gd name="T10" fmla="*/ 3163 h 21600"/>
              <a:gd name="T11" fmla="*/ 18437 w 21600"/>
              <a:gd name="T12" fmla="*/ 18437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12576" y="147"/>
                </a:moveTo>
                <a:cubicBezTo>
                  <a:pt x="11989" y="49"/>
                  <a:pt x="11395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687"/>
                  <a:pt x="494" y="14542"/>
                  <a:pt x="1434" y="16179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E7F43A"/>
          </a:solidFill>
          <a:ln w="9525">
            <a:round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E7F43A"/>
            </a:extrusionClr>
            <a:contourClr>
              <a:srgbClr val="E7F43A"/>
            </a:contourClr>
          </a:sp3d>
        </p:spPr>
        <p:txBody>
          <a:bodyPr>
            <a:flatTx/>
          </a:bodyPr>
          <a:lstStyle/>
          <a:p>
            <a:endParaRPr lang="ru-RU"/>
          </a:p>
        </p:txBody>
      </p:sp>
      <p:pic>
        <p:nvPicPr>
          <p:cNvPr id="24588" name="Picture 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1533"/>
            <a:ext cx="2403475" cy="1725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4" y="4803257"/>
            <a:ext cx="2422167" cy="173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45" y="4816699"/>
            <a:ext cx="2403443" cy="172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78" name="Object 4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70165966"/>
              </p:ext>
            </p:extLst>
          </p:nvPr>
        </p:nvGraphicFramePr>
        <p:xfrm>
          <a:off x="3332120" y="1039636"/>
          <a:ext cx="2849742" cy="210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20" y="1039636"/>
                        <a:ext cx="2849742" cy="210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44"/>
          <p:cNvSpPr txBox="1">
            <a:spLocks noChangeArrowheads="1"/>
          </p:cNvSpPr>
          <p:nvPr/>
        </p:nvSpPr>
        <p:spPr bwMode="auto">
          <a:xfrm>
            <a:off x="3851275" y="2852738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ru-RU" altLang="ru-RU" sz="2400"/>
          </a:p>
        </p:txBody>
      </p:sp>
      <p:grpSp>
        <p:nvGrpSpPr>
          <p:cNvPr id="18" name="Группа 17"/>
          <p:cNvGrpSpPr/>
          <p:nvPr/>
        </p:nvGrpSpPr>
        <p:grpSpPr>
          <a:xfrm>
            <a:off x="0" y="103033"/>
            <a:ext cx="9144000" cy="965913"/>
            <a:chOff x="0" y="103033"/>
            <a:chExt cx="9144000" cy="965913"/>
          </a:xfrm>
        </p:grpSpPr>
        <p:pic>
          <p:nvPicPr>
            <p:cNvPr id="19" name="Рисунок 1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31" y="103033"/>
              <a:ext cx="1215222" cy="9272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20" name="Прямая соединительная линия 19"/>
            <p:cNvCxnSpPr/>
            <p:nvPr/>
          </p:nvCxnSpPr>
          <p:spPr>
            <a:xfrm>
              <a:off x="0" y="1030310"/>
              <a:ext cx="9144000" cy="38636"/>
            </a:xfrm>
            <a:prstGeom prst="line">
              <a:avLst/>
            </a:prstGeom>
            <a:ln w="38100">
              <a:solidFill>
                <a:srgbClr val="612A8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4029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-0.28837 0.197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27" y="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0.16232 0.38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19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7.40741E-7 L 0.31198 0.462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90" y="2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8 -0.00741 L -0.44723 0.204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60" y="10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04 0.04513 L -0.54966 0.4099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85" y="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-0.13941 0.4907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79" y="2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4" grpId="0" animBg="1"/>
      <p:bldP spid="14365" grpId="0" animBg="1"/>
      <p:bldP spid="14366" grpId="0" animBg="1"/>
      <p:bldP spid="14367" grpId="0" animBg="1"/>
      <p:bldP spid="14368" grpId="0" animBg="1"/>
      <p:bldP spid="1436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6366" y="-269822"/>
            <a:ext cx="9813701" cy="730056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-59961" y="2548327"/>
            <a:ext cx="9144000" cy="1766095"/>
          </a:xfrm>
        </p:spPr>
        <p:txBody>
          <a:bodyPr>
            <a:normAutofit/>
          </a:bodyPr>
          <a:lstStyle/>
          <a:p>
            <a:r>
              <a:rPr lang="ru-RU" b="1" i="1" dirty="0" smtClean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ьные числа </a:t>
            </a:r>
            <a:br>
              <a:rPr lang="ru-RU" b="1" i="1" dirty="0" smtClean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b="1" i="1" dirty="0" smtClean="0">
                <a:solidFill>
                  <a:srgbClr val="612A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дроби</a:t>
            </a:r>
            <a:endParaRPr lang="ru-RU" b="1" i="1" dirty="0">
              <a:solidFill>
                <a:srgbClr val="612A8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5785095" y="824979"/>
            <a:ext cx="2743200" cy="509146"/>
          </a:xfrm>
        </p:spPr>
        <p:txBody>
          <a:bodyPr/>
          <a:lstStyle/>
          <a:p>
            <a:fld id="{CFE0823D-ACBC-4210-B47E-B20B1779ADB2}" type="datetime1">
              <a:rPr lang="ru-RU" sz="4000" b="1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.04.2017</a:t>
            </a:fld>
            <a:endParaRPr lang="ru-RU" sz="44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234" y="5675485"/>
            <a:ext cx="1300766" cy="118251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502151" cy="11462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609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9706" y="119921"/>
            <a:ext cx="7160655" cy="944380"/>
          </a:xfrm>
        </p:spPr>
        <p:txBody>
          <a:bodyPr/>
          <a:lstStyle/>
          <a:p>
            <a:pPr algn="ctr"/>
            <a:r>
              <a:rPr lang="ru-RU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учебной задач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24259" y="1319135"/>
            <a:ext cx="6065949" cy="48578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ы хотим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иться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1" y="103033"/>
            <a:ext cx="1215222" cy="9272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0" y="1030310"/>
            <a:ext cx="9144000" cy="38636"/>
          </a:xfrm>
          <a:prstGeom prst="line">
            <a:avLst/>
          </a:prstGeom>
          <a:ln w="3810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055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ПРЕЗ.potm" id="{CAE307C5-F78E-442F-8B0E-09E0EE703D54}" vid="{42B5D3C7-8FE3-4F76-AFCC-280375081728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ЕЗ</Template>
  <TotalTime>285</TotalTime>
  <Words>276</Words>
  <Application>Microsoft Office PowerPoint</Application>
  <PresentationFormat>Экран (4:3)</PresentationFormat>
  <Paragraphs>79</Paragraphs>
  <Slides>1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Rod</vt:lpstr>
      <vt:lpstr>Segoe Script</vt:lpstr>
      <vt:lpstr>Times New Roman</vt:lpstr>
      <vt:lpstr>Wingdings</vt:lpstr>
      <vt:lpstr>Тема Office</vt:lpstr>
      <vt:lpstr>Equation</vt:lpstr>
      <vt:lpstr>Здравствуйте!</vt:lpstr>
      <vt:lpstr>Устная работа</vt:lpstr>
      <vt:lpstr>Блиц-опрос</vt:lpstr>
      <vt:lpstr>Проверочная работа</vt:lpstr>
      <vt:lpstr>Разделите 9 яблок между тремя бегемотиками</vt:lpstr>
      <vt:lpstr>А как разделить две головки сыра между тремя мышками?</vt:lpstr>
      <vt:lpstr>Решение:</vt:lpstr>
      <vt:lpstr>Натуральные числа  и дроби</vt:lpstr>
      <vt:lpstr>Постановка учебной задачи</vt:lpstr>
      <vt:lpstr>Изучение нового материала</vt:lpstr>
      <vt:lpstr>Запомните!</vt:lpstr>
      <vt:lpstr>Отдохнем  чуть-чуть от дела, разомнем немного тело.</vt:lpstr>
      <vt:lpstr>Применение знаний</vt:lpstr>
      <vt:lpstr>Применение знаний</vt:lpstr>
      <vt:lpstr>Применение знаний</vt:lpstr>
      <vt:lpstr>Итог урока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урока</dc:title>
  <dc:creator>Евгения Савина</dc:creator>
  <cp:lastModifiedBy>Евгения Савина</cp:lastModifiedBy>
  <cp:revision>57</cp:revision>
  <dcterms:created xsi:type="dcterms:W3CDTF">2015-10-31T13:22:09Z</dcterms:created>
  <dcterms:modified xsi:type="dcterms:W3CDTF">2017-04-01T06:05:57Z</dcterms:modified>
</cp:coreProperties>
</file>